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1970" w:rsidRPr="001B543B" w:rsidRDefault="004E02D2" w:rsidP="00730A86">
      <w:pPr>
        <w:pBdr>
          <w:bottom w:val="single" w:sz="4" w:space="1" w:color="auto"/>
        </w:pBdr>
        <w:rPr>
          <w:b/>
        </w:rPr>
      </w:pPr>
      <w:r w:rsidRPr="001B543B">
        <w:rPr>
          <w:b/>
        </w:rPr>
        <w:t>Problema</w:t>
      </w:r>
      <w:r w:rsidR="001B543B">
        <w:rPr>
          <w:b/>
        </w:rPr>
        <w:t xml:space="preserve"> 1</w:t>
      </w:r>
      <w:r w:rsidRPr="001B543B">
        <w:rPr>
          <w:b/>
        </w:rPr>
        <w:t>:</w:t>
      </w:r>
    </w:p>
    <w:p w:rsidR="004E02D2" w:rsidRDefault="004E02D2">
      <w:r>
        <w:t>Sia dato un piano inclinato di altezza h=10 m e lungo l=20 m.  Sul piano si trova un corpo di massa m=2 kg.</w:t>
      </w:r>
    </w:p>
    <w:p w:rsidR="004E02D2" w:rsidRDefault="004E02D2">
      <w:r>
        <w:t>Trovare:</w:t>
      </w:r>
    </w:p>
    <w:p w:rsidR="004E02D2" w:rsidRDefault="004E02D2" w:rsidP="004E02D2">
      <w:pPr>
        <w:pStyle w:val="Paragrafoelenco"/>
        <w:numPr>
          <w:ilvl w:val="0"/>
          <w:numId w:val="1"/>
        </w:numPr>
      </w:pPr>
      <w:r>
        <w:t xml:space="preserve">La forza </w:t>
      </w:r>
      <w:r w:rsidRPr="004E02D2">
        <w:rPr>
          <w:position w:val="-14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19pt" o:ole="">
            <v:imagedata r:id="rId5" o:title=""/>
          </v:shape>
          <o:OLEObject Type="Embed" ProgID="Equation.DSMT4" ShapeID="_x0000_i1025" DrawAspect="Content" ObjectID="_1422888739" r:id="rId6"/>
        </w:object>
      </w:r>
      <w:r>
        <w:t xml:space="preserve">  e  la forza   </w:t>
      </w:r>
      <w:r w:rsidRPr="004E02D2">
        <w:rPr>
          <w:position w:val="-12"/>
        </w:rPr>
        <w:object w:dxaOrig="279" w:dyaOrig="360">
          <v:shape id="_x0000_i1026" type="#_x0000_t75" style="width:14.25pt;height:18.35pt" o:ole="">
            <v:imagedata r:id="rId7" o:title=""/>
          </v:shape>
          <o:OLEObject Type="Embed" ProgID="Equation.DSMT4" ShapeID="_x0000_i1026" DrawAspect="Content" ObjectID="_1422888740" r:id="rId8"/>
        </w:object>
      </w:r>
    </w:p>
    <w:p w:rsidR="001B543B" w:rsidRDefault="001B543B" w:rsidP="004E02D2">
      <w:pPr>
        <w:pStyle w:val="Paragrafoelenco"/>
        <w:numPr>
          <w:ilvl w:val="0"/>
          <w:numId w:val="1"/>
        </w:numPr>
      </w:pPr>
      <w:r>
        <w:t>Calcolare l’angolo che il piano forma con il piano orizzontale.</w:t>
      </w:r>
    </w:p>
    <w:p w:rsidR="004E02D2" w:rsidRDefault="004E02D2" w:rsidP="004E02D2">
      <w:pPr>
        <w:pStyle w:val="Paragrafoelenco"/>
        <w:numPr>
          <w:ilvl w:val="0"/>
          <w:numId w:val="1"/>
        </w:numPr>
      </w:pPr>
      <w:r>
        <w:t xml:space="preserve">Se il corpo è equilibro su piano, causa l’attrito trovare, il coefficiente di attrito statico, </w:t>
      </w:r>
      <w:r w:rsidRPr="004E02D2">
        <w:rPr>
          <w:position w:val="-12"/>
        </w:rPr>
        <w:object w:dxaOrig="260" w:dyaOrig="360">
          <v:shape id="_x0000_i1027" type="#_x0000_t75" style="width:12.9pt;height:18.35pt" o:ole="">
            <v:imagedata r:id="rId9" o:title=""/>
          </v:shape>
          <o:OLEObject Type="Embed" ProgID="Equation.DSMT4" ShapeID="_x0000_i1027" DrawAspect="Content" ObjectID="_1422888741" r:id="rId10"/>
        </w:object>
      </w:r>
      <w:r>
        <w:t xml:space="preserve"> tra corpo e piano.</w:t>
      </w:r>
    </w:p>
    <w:p w:rsidR="004E02D2" w:rsidRDefault="004E02D2" w:rsidP="004E02D2">
      <w:pPr>
        <w:pStyle w:val="Paragrafoelenco"/>
        <w:numPr>
          <w:ilvl w:val="0"/>
          <w:numId w:val="1"/>
        </w:numPr>
      </w:pPr>
      <w:r>
        <w:t>Se poniamo una molla lung</w:t>
      </w:r>
      <w:r w:rsidR="000F404B">
        <w:t>o il piano, e se la molla attaccata al corpo si allunga di 4 cm</w:t>
      </w:r>
      <w:r>
        <w:t>, quanto vale il coefficiente elastico ,</w:t>
      </w:r>
      <w:r w:rsidR="000F404B">
        <w:t xml:space="preserve"> </w:t>
      </w:r>
      <w:r>
        <w:t>k</w:t>
      </w:r>
      <w:r w:rsidR="000F404B">
        <w:t xml:space="preserve"> </w:t>
      </w:r>
      <w:r>
        <w:t xml:space="preserve">, della molla </w:t>
      </w:r>
      <w:proofErr w:type="spellStart"/>
      <w:r>
        <w:t>affinchè</w:t>
      </w:r>
      <w:proofErr w:type="spellEnd"/>
      <w:r>
        <w:t xml:space="preserve"> il corpo sia in equilibrio. Trascurare l’attrito.</w:t>
      </w:r>
    </w:p>
    <w:p w:rsidR="004E02D2" w:rsidRDefault="004E02D2" w:rsidP="004E02D2">
      <w:pPr>
        <w:pStyle w:val="Paragrafoelenco"/>
        <w:numPr>
          <w:ilvl w:val="0"/>
          <w:numId w:val="1"/>
        </w:numPr>
      </w:pPr>
      <w:r>
        <w:t>Se il corpo, invece è equilibrato da una massa m</w:t>
      </w:r>
      <w:r w:rsidRPr="004E02D2">
        <w:rPr>
          <w:vertAlign w:val="subscript"/>
        </w:rPr>
        <w:t>2</w:t>
      </w:r>
      <w:r>
        <w:t>, sospesa, ad una carrucola lungo il lato verticale del piano, quanto vale m</w:t>
      </w:r>
      <w:r w:rsidRPr="004E02D2">
        <w:rPr>
          <w:vertAlign w:val="subscript"/>
        </w:rPr>
        <w:t>2</w:t>
      </w:r>
      <w:r>
        <w:t>?</w:t>
      </w:r>
    </w:p>
    <w:p w:rsidR="004E02D2" w:rsidRDefault="004E02D2" w:rsidP="004E02D2">
      <w:pPr>
        <w:pStyle w:val="Paragrafoelenco"/>
      </w:pPr>
    </w:p>
    <w:p w:rsidR="004E02D2" w:rsidRDefault="001B543B" w:rsidP="004E02D2">
      <w:pPr>
        <w:pStyle w:val="Paragrafoelenco"/>
      </w:pPr>
      <w:r>
        <w:rPr>
          <w:noProof/>
          <w:lang w:eastAsia="it-IT"/>
        </w:rPr>
        <w:drawing>
          <wp:inline distT="0" distB="0" distL="0" distR="0">
            <wp:extent cx="3241735" cy="2003920"/>
            <wp:effectExtent l="19050" t="0" r="0" b="0"/>
            <wp:docPr id="12" name="Im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22231" t="40601" r="41713" b="197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406" cy="2006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543B" w:rsidRPr="000F404B" w:rsidRDefault="001B543B" w:rsidP="001B543B">
      <w:pPr>
        <w:rPr>
          <w:b/>
        </w:rPr>
      </w:pPr>
      <w:r w:rsidRPr="000F404B">
        <w:rPr>
          <w:b/>
        </w:rPr>
        <w:t>Soluzione 1:</w:t>
      </w:r>
    </w:p>
    <w:p w:rsidR="001B543B" w:rsidRDefault="001B543B" w:rsidP="001B543B">
      <w:r w:rsidRPr="001B543B">
        <w:rPr>
          <w:position w:val="-10"/>
        </w:rPr>
        <w:object w:dxaOrig="2560" w:dyaOrig="320">
          <v:shape id="_x0000_i1028" type="#_x0000_t75" style="width:127.7pt;height:16.3pt" o:ole="">
            <v:imagedata r:id="rId12" o:title=""/>
          </v:shape>
          <o:OLEObject Type="Embed" ProgID="Equation.DSMT4" ShapeID="_x0000_i1028" DrawAspect="Content" ObjectID="_1422888742" r:id="rId13"/>
        </w:object>
      </w:r>
    </w:p>
    <w:p w:rsidR="001B543B" w:rsidRDefault="001B543B" w:rsidP="001B543B">
      <w:r w:rsidRPr="001B543B">
        <w:rPr>
          <w:position w:val="-24"/>
        </w:rPr>
        <w:object w:dxaOrig="3140" w:dyaOrig="620">
          <v:shape id="_x0000_i1029" type="#_x0000_t75" style="width:156.9pt;height:31.25pt" o:ole="">
            <v:imagedata r:id="rId14" o:title=""/>
          </v:shape>
          <o:OLEObject Type="Embed" ProgID="Equation.DSMT4" ShapeID="_x0000_i1029" DrawAspect="Content" ObjectID="_1422888743" r:id="rId15"/>
        </w:object>
      </w:r>
    </w:p>
    <w:p w:rsidR="001B543B" w:rsidRDefault="001B543B" w:rsidP="001B543B">
      <w:r>
        <w:t xml:space="preserve">Trovo il lato  </w:t>
      </w:r>
      <w:r w:rsidRPr="001B543B">
        <w:rPr>
          <w:position w:val="-16"/>
        </w:rPr>
        <w:object w:dxaOrig="4000" w:dyaOrig="480">
          <v:shape id="_x0000_i1030" type="#_x0000_t75" style="width:199.7pt;height:23.75pt" o:ole="">
            <v:imagedata r:id="rId16" o:title=""/>
          </v:shape>
          <o:OLEObject Type="Embed" ProgID="Equation.DSMT4" ShapeID="_x0000_i1030" DrawAspect="Content" ObjectID="_1422888744" r:id="rId17"/>
        </w:object>
      </w:r>
    </w:p>
    <w:p w:rsidR="001B543B" w:rsidRDefault="001B543B" w:rsidP="001B543B">
      <w:r>
        <w:t xml:space="preserve">Oppure calcolo il lato </w:t>
      </w:r>
      <w:proofErr w:type="spellStart"/>
      <w:r>
        <w:t>b=AB</w:t>
      </w:r>
      <w:proofErr w:type="spellEnd"/>
      <w:r w:rsidRPr="001B543B">
        <w:rPr>
          <w:position w:val="-10"/>
        </w:rPr>
        <w:object w:dxaOrig="4020" w:dyaOrig="420">
          <v:shape id="_x0000_i1031" type="#_x0000_t75" style="width:201.05pt;height:21.05pt" o:ole="">
            <v:imagedata r:id="rId18" o:title=""/>
          </v:shape>
          <o:OLEObject Type="Embed" ProgID="Equation.DSMT4" ShapeID="_x0000_i1031" DrawAspect="Content" ObjectID="_1422888745" r:id="rId19"/>
        </w:object>
      </w:r>
    </w:p>
    <w:p w:rsidR="001B543B" w:rsidRDefault="000F404B" w:rsidP="001B543B">
      <w:r w:rsidRPr="001B543B">
        <w:rPr>
          <w:position w:val="-24"/>
        </w:rPr>
        <w:object w:dxaOrig="3420" w:dyaOrig="620">
          <v:shape id="_x0000_i1032" type="#_x0000_t75" style="width:171.15pt;height:31.25pt" o:ole="">
            <v:imagedata r:id="rId20" o:title=""/>
          </v:shape>
          <o:OLEObject Type="Embed" ProgID="Equation.DSMT4" ShapeID="_x0000_i1032" DrawAspect="Content" ObjectID="_1422888746" r:id="rId21"/>
        </w:object>
      </w:r>
    </w:p>
    <w:p w:rsidR="001B543B" w:rsidRPr="000F404B" w:rsidRDefault="000F404B" w:rsidP="001B543B">
      <w:pPr>
        <w:rPr>
          <w:b/>
        </w:rPr>
      </w:pPr>
      <w:r w:rsidRPr="000F404B">
        <w:rPr>
          <w:b/>
        </w:rPr>
        <w:t>Soluzione 2:</w:t>
      </w:r>
    </w:p>
    <w:p w:rsidR="000F404B" w:rsidRDefault="000F404B" w:rsidP="001B543B">
      <w:r>
        <w:t xml:space="preserve">Per definizione  </w:t>
      </w:r>
      <w:r w:rsidRPr="000F404B">
        <w:rPr>
          <w:position w:val="-24"/>
        </w:rPr>
        <w:object w:dxaOrig="2020" w:dyaOrig="620">
          <v:shape id="_x0000_i1033" type="#_x0000_t75" style="width:101.2pt;height:31.25pt" o:ole="">
            <v:imagedata r:id="rId22" o:title=""/>
          </v:shape>
          <o:OLEObject Type="Embed" ProgID="Equation.DSMT4" ShapeID="_x0000_i1033" DrawAspect="Content" ObjectID="_1422888747" r:id="rId23"/>
        </w:object>
      </w:r>
      <w:r>
        <w:t xml:space="preserve">   quindi   </w:t>
      </w:r>
      <w:r w:rsidRPr="000F404B">
        <w:rPr>
          <w:position w:val="-24"/>
        </w:rPr>
        <w:object w:dxaOrig="2720" w:dyaOrig="620">
          <v:shape id="_x0000_i1034" type="#_x0000_t75" style="width:135.85pt;height:31.25pt" o:ole="">
            <v:imagedata r:id="rId24" o:title=""/>
          </v:shape>
          <o:OLEObject Type="Embed" ProgID="Equation.DSMT4" ShapeID="_x0000_i1034" DrawAspect="Content" ObjectID="_1422888748" r:id="rId25"/>
        </w:object>
      </w:r>
    </w:p>
    <w:p w:rsidR="000F404B" w:rsidRDefault="000F404B" w:rsidP="001B543B"/>
    <w:p w:rsidR="000F404B" w:rsidRDefault="000F404B" w:rsidP="001B543B">
      <w:pPr>
        <w:rPr>
          <w:b/>
        </w:rPr>
      </w:pPr>
    </w:p>
    <w:p w:rsidR="000F404B" w:rsidRPr="000F404B" w:rsidRDefault="000F404B" w:rsidP="001B543B">
      <w:pPr>
        <w:rPr>
          <w:b/>
        </w:rPr>
      </w:pPr>
      <w:r w:rsidRPr="000F404B">
        <w:rPr>
          <w:b/>
        </w:rPr>
        <w:lastRenderedPageBreak/>
        <w:t>Soluzione 3:</w:t>
      </w:r>
    </w:p>
    <w:p w:rsidR="000F404B" w:rsidRDefault="000F404B" w:rsidP="001B543B">
      <w:r>
        <w:t>Dato che il sistema è in equilibrio allora per le forze in equilibrio vale la relazione:</w:t>
      </w:r>
    </w:p>
    <w:p w:rsidR="000F404B" w:rsidRDefault="000F404B" w:rsidP="001B543B">
      <w:r w:rsidRPr="000F404B">
        <w:rPr>
          <w:position w:val="-14"/>
        </w:rPr>
        <w:object w:dxaOrig="720" w:dyaOrig="380">
          <v:shape id="_x0000_i1035" type="#_x0000_t75" style="width:36pt;height:19pt" o:ole="">
            <v:imagedata r:id="rId26" o:title=""/>
          </v:shape>
          <o:OLEObject Type="Embed" ProgID="Equation.DSMT4" ShapeID="_x0000_i1035" DrawAspect="Content" ObjectID="_1422888749" r:id="rId27"/>
        </w:object>
      </w:r>
    </w:p>
    <w:p w:rsidR="000F404B" w:rsidRDefault="000F404B" w:rsidP="001B543B">
      <w:r w:rsidRPr="000F404B">
        <w:rPr>
          <w:position w:val="-14"/>
        </w:rPr>
        <w:object w:dxaOrig="820" w:dyaOrig="380">
          <v:shape id="_x0000_i1036" type="#_x0000_t75" style="width:40.75pt;height:19pt" o:ole="">
            <v:imagedata r:id="rId28" o:title=""/>
          </v:shape>
          <o:OLEObject Type="Embed" ProgID="Equation.DSMT4" ShapeID="_x0000_i1036" DrawAspect="Content" ObjectID="_1422888750" r:id="rId29"/>
        </w:object>
      </w:r>
      <w:r>
        <w:t xml:space="preserve">   da cui   </w:t>
      </w:r>
      <w:r w:rsidRPr="000F404B">
        <w:rPr>
          <w:position w:val="-30"/>
        </w:rPr>
        <w:object w:dxaOrig="2200" w:dyaOrig="700">
          <v:shape id="_x0000_i1037" type="#_x0000_t75" style="width:110.05pt;height:35.3pt" o:ole="">
            <v:imagedata r:id="rId30" o:title=""/>
          </v:shape>
          <o:OLEObject Type="Embed" ProgID="Equation.DSMT4" ShapeID="_x0000_i1037" DrawAspect="Content" ObjectID="_1422888751" r:id="rId31"/>
        </w:object>
      </w:r>
    </w:p>
    <w:p w:rsidR="000F404B" w:rsidRPr="000F404B" w:rsidRDefault="000F404B" w:rsidP="000F404B">
      <w:pPr>
        <w:rPr>
          <w:b/>
        </w:rPr>
      </w:pPr>
      <w:r w:rsidRPr="000F404B">
        <w:rPr>
          <w:b/>
        </w:rPr>
        <w:t>Soluzione 4:</w:t>
      </w:r>
    </w:p>
    <w:p w:rsidR="000F404B" w:rsidRDefault="000F404B" w:rsidP="000F404B">
      <w:r>
        <w:t>Dato che il sistema è in equilibrio allora per le forze in equilibrio vale la relazione:</w:t>
      </w:r>
    </w:p>
    <w:p w:rsidR="000F404B" w:rsidRDefault="000F404B" w:rsidP="000F404B">
      <w:r w:rsidRPr="000F404B">
        <w:rPr>
          <w:position w:val="-14"/>
        </w:rPr>
        <w:object w:dxaOrig="700" w:dyaOrig="380">
          <v:shape id="_x0000_i1038" type="#_x0000_t75" style="width:35.3pt;height:19pt" o:ole="">
            <v:imagedata r:id="rId32" o:title=""/>
          </v:shape>
          <o:OLEObject Type="Embed" ProgID="Equation.DSMT4" ShapeID="_x0000_i1038" DrawAspect="Content" ObjectID="_1422888752" r:id="rId33"/>
        </w:object>
      </w:r>
    </w:p>
    <w:p w:rsidR="000F404B" w:rsidRDefault="000F404B" w:rsidP="000F404B">
      <w:r w:rsidRPr="000F404B">
        <w:rPr>
          <w:position w:val="-14"/>
        </w:rPr>
        <w:object w:dxaOrig="859" w:dyaOrig="380">
          <v:shape id="_x0000_i1039" type="#_x0000_t75" style="width:42.8pt;height:19pt" o:ole="">
            <v:imagedata r:id="rId34" o:title=""/>
          </v:shape>
          <o:OLEObject Type="Embed" ProgID="Equation.DSMT4" ShapeID="_x0000_i1039" DrawAspect="Content" ObjectID="_1422888753" r:id="rId35"/>
        </w:object>
      </w:r>
      <w:r>
        <w:t xml:space="preserve">   da cui   </w:t>
      </w:r>
      <w:r w:rsidRPr="000F404B">
        <w:rPr>
          <w:position w:val="-28"/>
        </w:rPr>
        <w:object w:dxaOrig="2580" w:dyaOrig="680">
          <v:shape id="_x0000_i1040" type="#_x0000_t75" style="width:129.05pt;height:33.95pt" o:ole="">
            <v:imagedata r:id="rId36" o:title=""/>
          </v:shape>
          <o:OLEObject Type="Embed" ProgID="Equation.DSMT4" ShapeID="_x0000_i1040" DrawAspect="Content" ObjectID="_1422888754" r:id="rId37"/>
        </w:object>
      </w:r>
    </w:p>
    <w:p w:rsidR="000F404B" w:rsidRPr="000F404B" w:rsidRDefault="000F404B" w:rsidP="000F404B">
      <w:pPr>
        <w:rPr>
          <w:b/>
        </w:rPr>
      </w:pPr>
      <w:r w:rsidRPr="000F404B">
        <w:rPr>
          <w:b/>
        </w:rPr>
        <w:t>Soluzione 5:</w:t>
      </w:r>
    </w:p>
    <w:p w:rsidR="000F404B" w:rsidRDefault="000F404B" w:rsidP="000F404B">
      <w:r>
        <w:t>Dato che il sistema è in equilibrio allora per le forze in equilibrio vale la relazione:</w:t>
      </w:r>
    </w:p>
    <w:p w:rsidR="000F404B" w:rsidRDefault="000F404B" w:rsidP="000F404B">
      <w:r w:rsidRPr="000F404B">
        <w:rPr>
          <w:position w:val="-14"/>
        </w:rPr>
        <w:object w:dxaOrig="700" w:dyaOrig="380">
          <v:shape id="_x0000_i1041" type="#_x0000_t75" style="width:35.3pt;height:19pt" o:ole="">
            <v:imagedata r:id="rId38" o:title=""/>
          </v:shape>
          <o:OLEObject Type="Embed" ProgID="Equation.DSMT4" ShapeID="_x0000_i1041" DrawAspect="Content" ObjectID="_1422888755" r:id="rId39"/>
        </w:object>
      </w:r>
    </w:p>
    <w:p w:rsidR="000F404B" w:rsidRDefault="000F404B" w:rsidP="000F404B">
      <w:r w:rsidRPr="000F404B">
        <w:rPr>
          <w:position w:val="-14"/>
        </w:rPr>
        <w:object w:dxaOrig="880" w:dyaOrig="380">
          <v:shape id="_x0000_i1042" type="#_x0000_t75" style="width:44.15pt;height:19pt" o:ole="">
            <v:imagedata r:id="rId40" o:title=""/>
          </v:shape>
          <o:OLEObject Type="Embed" ProgID="Equation.DSMT4" ShapeID="_x0000_i1042" DrawAspect="Content" ObjectID="_1422888756" r:id="rId41"/>
        </w:object>
      </w:r>
      <w:r>
        <w:t xml:space="preserve">   da cui   </w:t>
      </w:r>
      <w:r w:rsidRPr="000F404B">
        <w:rPr>
          <w:position w:val="-28"/>
        </w:rPr>
        <w:object w:dxaOrig="1960" w:dyaOrig="680">
          <v:shape id="_x0000_i1043" type="#_x0000_t75" style="width:97.8pt;height:33.95pt" o:ole="">
            <v:imagedata r:id="rId42" o:title=""/>
          </v:shape>
          <o:OLEObject Type="Embed" ProgID="Equation.DSMT4" ShapeID="_x0000_i1043" DrawAspect="Content" ObjectID="_1422888757" r:id="rId43"/>
        </w:object>
      </w:r>
    </w:p>
    <w:p w:rsidR="00C32B14" w:rsidRPr="001B543B" w:rsidRDefault="00C32B14" w:rsidP="00730A86">
      <w:pPr>
        <w:pBdr>
          <w:bottom w:val="single" w:sz="4" w:space="1" w:color="auto"/>
        </w:pBdr>
        <w:rPr>
          <w:b/>
        </w:rPr>
      </w:pPr>
      <w:r w:rsidRPr="001B543B">
        <w:rPr>
          <w:b/>
        </w:rPr>
        <w:t>Problema</w:t>
      </w:r>
      <w:r>
        <w:rPr>
          <w:b/>
        </w:rPr>
        <w:t xml:space="preserve"> 2</w:t>
      </w:r>
      <w:r w:rsidRPr="001B543B">
        <w:rPr>
          <w:b/>
        </w:rPr>
        <w:t>:</w:t>
      </w:r>
    </w:p>
    <w:p w:rsidR="00C32B14" w:rsidRDefault="00C32B14" w:rsidP="00C32B14">
      <w:r>
        <w:t>Una molla</w:t>
      </w:r>
      <w:r w:rsidR="00674F93">
        <w:t xml:space="preserve">, di costante elastica k=80 N/m, </w:t>
      </w:r>
      <w:r>
        <w:t xml:space="preserve"> viene tirata da due forze uguali</w:t>
      </w:r>
      <w:r w:rsidR="00674F93">
        <w:t xml:space="preserve"> F=4N, provocando un all’allungamento di 10 cm. Se le forze formano un angolo di 90°, 60°,120°, e 40°</w:t>
      </w:r>
      <w:r w:rsidR="003F70EF">
        <w:t>, 0°</w:t>
      </w:r>
      <w:r w:rsidR="00674F93">
        <w:t xml:space="preserve"> di quanto di allunga la molla in ogni singolo caso?</w:t>
      </w:r>
    </w:p>
    <w:p w:rsidR="00674F93" w:rsidRPr="00A5601B" w:rsidRDefault="00674F93" w:rsidP="00C32B14">
      <w:pPr>
        <w:rPr>
          <w:b/>
        </w:rPr>
      </w:pPr>
      <w:r w:rsidRPr="00A5601B">
        <w:rPr>
          <w:b/>
        </w:rPr>
        <w:t xml:space="preserve">Soluzione: </w:t>
      </w:r>
    </w:p>
    <w:p w:rsidR="00674F93" w:rsidRDefault="001B77DE" w:rsidP="00C32B14">
      <w:r>
        <w:rPr>
          <w:noProof/>
          <w:lang w:eastAsia="it-IT"/>
        </w:rPr>
        <w:drawing>
          <wp:inline distT="0" distB="0" distL="0" distR="0">
            <wp:extent cx="3733441" cy="2614255"/>
            <wp:effectExtent l="19050" t="0" r="359" b="0"/>
            <wp:docPr id="75" name="Immagin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l="14358" t="28333" r="45960" b="169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441" cy="2614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7DE" w:rsidRDefault="001B77DE" w:rsidP="00C32B14">
      <w:r>
        <w:lastRenderedPageBreak/>
        <w:t>Le due forze F</w:t>
      </w:r>
      <w:r w:rsidRPr="001B77DE">
        <w:rPr>
          <w:vertAlign w:val="subscript"/>
        </w:rPr>
        <w:t>1</w:t>
      </w:r>
      <w:r>
        <w:t xml:space="preserve"> e F</w:t>
      </w:r>
      <w:r w:rsidRPr="001B77DE">
        <w:rPr>
          <w:vertAlign w:val="subscript"/>
        </w:rPr>
        <w:t>2</w:t>
      </w:r>
      <w:r>
        <w:t xml:space="preserve"> che tirano la molla hanno uguale modulo, e sommate </w:t>
      </w:r>
      <w:proofErr w:type="spellStart"/>
      <w:r>
        <w:t>vettorialmente</w:t>
      </w:r>
      <w:proofErr w:type="spellEnd"/>
      <w:r>
        <w:t xml:space="preserve"> corrispondo ad un'unica forza </w:t>
      </w:r>
      <w:proofErr w:type="spellStart"/>
      <w:r>
        <w:t>F</w:t>
      </w:r>
      <w:r w:rsidRPr="001B77DE">
        <w:rPr>
          <w:vertAlign w:val="subscript"/>
        </w:rPr>
        <w:t>ris</w:t>
      </w:r>
      <w:proofErr w:type="spellEnd"/>
      <w:r>
        <w:t xml:space="preserve">. </w:t>
      </w:r>
      <w:r w:rsidR="00A5601B">
        <w:t>Osserviamo che il parallelogramma, che si forma è un rombo e la diagonale maggiore, ovvero la somma è sempre uguale a 2Fcos</w:t>
      </w:r>
      <w:r w:rsidR="00A5601B">
        <w:sym w:font="Symbol" w:char="F061"/>
      </w:r>
      <w:r w:rsidR="00A5601B">
        <w:t xml:space="preserve"> (dove </w:t>
      </w:r>
      <w:r w:rsidR="00A5601B">
        <w:sym w:font="Symbol" w:char="F061"/>
      </w:r>
      <w:r w:rsidR="00A5601B">
        <w:t xml:space="preserve"> è la meta dell’angolo tra le due forze).</w:t>
      </w:r>
    </w:p>
    <w:tbl>
      <w:tblPr>
        <w:tblStyle w:val="Grigliatabella"/>
        <w:tblW w:w="0" w:type="auto"/>
        <w:tblLook w:val="04A0"/>
      </w:tblPr>
      <w:tblGrid>
        <w:gridCol w:w="1872"/>
        <w:gridCol w:w="2893"/>
        <w:gridCol w:w="1902"/>
        <w:gridCol w:w="1638"/>
        <w:gridCol w:w="1549"/>
      </w:tblGrid>
      <w:tr w:rsidR="003F70EF" w:rsidTr="003F70EF">
        <w:trPr>
          <w:trHeight w:val="561"/>
        </w:trPr>
        <w:tc>
          <w:tcPr>
            <w:tcW w:w="1880" w:type="dxa"/>
          </w:tcPr>
          <w:p w:rsidR="003F70EF" w:rsidRDefault="003F70EF" w:rsidP="00C32B14">
            <w:r>
              <w:t>angolo tra le due forze 2</w:t>
            </w:r>
            <w:r>
              <w:sym w:font="Symbol" w:char="F061"/>
            </w:r>
          </w:p>
        </w:tc>
        <w:tc>
          <w:tcPr>
            <w:tcW w:w="2908" w:type="dxa"/>
          </w:tcPr>
          <w:p w:rsidR="003F70EF" w:rsidRDefault="003F70EF" w:rsidP="00C32B14">
            <w:r>
              <w:t xml:space="preserve">angolo tra forza e forza risultante </w:t>
            </w:r>
            <w:r>
              <w:sym w:font="Symbol" w:char="F061"/>
            </w:r>
          </w:p>
        </w:tc>
        <w:tc>
          <w:tcPr>
            <w:tcW w:w="1908" w:type="dxa"/>
          </w:tcPr>
          <w:p w:rsidR="003F70EF" w:rsidRDefault="003F70EF" w:rsidP="00C32B14">
            <w:r>
              <w:t>F</w:t>
            </w:r>
            <w:r w:rsidRPr="00A37AAA">
              <w:rPr>
                <w:vertAlign w:val="subscript"/>
              </w:rPr>
              <w:t>ris</w:t>
            </w:r>
            <w:r>
              <w:t>=2Fcos</w:t>
            </w:r>
            <w:r>
              <w:sym w:font="Symbol" w:char="F061"/>
            </w:r>
          </w:p>
        </w:tc>
        <w:tc>
          <w:tcPr>
            <w:tcW w:w="1645" w:type="dxa"/>
          </w:tcPr>
          <w:p w:rsidR="003F70EF" w:rsidRDefault="003F70EF" w:rsidP="00C32B14">
            <w:proofErr w:type="spellStart"/>
            <w:r>
              <w:t>F</w:t>
            </w:r>
            <w:r w:rsidRPr="00A37AAA">
              <w:rPr>
                <w:vertAlign w:val="subscript"/>
              </w:rPr>
              <w:t>ris</w:t>
            </w:r>
            <w:proofErr w:type="spellEnd"/>
          </w:p>
        </w:tc>
        <w:tc>
          <w:tcPr>
            <w:tcW w:w="1513" w:type="dxa"/>
          </w:tcPr>
          <w:p w:rsidR="003F70EF" w:rsidRDefault="003F70EF" w:rsidP="00C32B14">
            <w:r w:rsidRPr="003F70EF">
              <w:rPr>
                <w:position w:val="-24"/>
              </w:rPr>
              <w:object w:dxaOrig="800" w:dyaOrig="620">
                <v:shape id="_x0000_i1049" type="#_x0000_t75" style="width:40.1pt;height:31.25pt" o:ole="">
                  <v:imagedata r:id="rId45" o:title=""/>
                </v:shape>
                <o:OLEObject Type="Embed" ProgID="Equation.DSMT4" ShapeID="_x0000_i1049" DrawAspect="Content" ObjectID="_1422888758" r:id="rId46"/>
              </w:object>
            </w:r>
          </w:p>
        </w:tc>
      </w:tr>
      <w:tr w:rsidR="003F70EF" w:rsidTr="003F70EF">
        <w:trPr>
          <w:trHeight w:val="281"/>
        </w:trPr>
        <w:tc>
          <w:tcPr>
            <w:tcW w:w="1880" w:type="dxa"/>
          </w:tcPr>
          <w:p w:rsidR="003F70EF" w:rsidRDefault="003F70EF" w:rsidP="00C32B14">
            <w:r>
              <w:t>90°</w:t>
            </w:r>
          </w:p>
        </w:tc>
        <w:tc>
          <w:tcPr>
            <w:tcW w:w="2908" w:type="dxa"/>
          </w:tcPr>
          <w:p w:rsidR="003F70EF" w:rsidRDefault="003F70EF" w:rsidP="00C32B14">
            <w:r>
              <w:t>45°</w:t>
            </w:r>
          </w:p>
        </w:tc>
        <w:tc>
          <w:tcPr>
            <w:tcW w:w="1908" w:type="dxa"/>
          </w:tcPr>
          <w:p w:rsidR="003F70EF" w:rsidRDefault="003F70EF" w:rsidP="00C32B14">
            <w:r w:rsidRPr="00A37AAA">
              <w:rPr>
                <w:position w:val="-6"/>
              </w:rPr>
              <w:object w:dxaOrig="560" w:dyaOrig="340">
                <v:shape id="_x0000_i1044" type="#_x0000_t75" style="width:27.85pt;height:17pt" o:ole="">
                  <v:imagedata r:id="rId47" o:title=""/>
                </v:shape>
                <o:OLEObject Type="Embed" ProgID="Equation.DSMT4" ShapeID="_x0000_i1044" DrawAspect="Content" ObjectID="_1422888759" r:id="rId48"/>
              </w:object>
            </w:r>
          </w:p>
        </w:tc>
        <w:tc>
          <w:tcPr>
            <w:tcW w:w="1645" w:type="dxa"/>
          </w:tcPr>
          <w:p w:rsidR="003F70EF" w:rsidRDefault="003F70EF" w:rsidP="00C32B14">
            <w:r>
              <w:t>5,65N</w:t>
            </w:r>
          </w:p>
        </w:tc>
        <w:tc>
          <w:tcPr>
            <w:tcW w:w="1513" w:type="dxa"/>
          </w:tcPr>
          <w:p w:rsidR="003F70EF" w:rsidRDefault="003F70EF" w:rsidP="00C32B14">
            <w:r>
              <w:t>0,07m=7cm</w:t>
            </w:r>
          </w:p>
        </w:tc>
      </w:tr>
      <w:tr w:rsidR="003F70EF" w:rsidTr="003F70EF">
        <w:trPr>
          <w:trHeight w:val="266"/>
        </w:trPr>
        <w:tc>
          <w:tcPr>
            <w:tcW w:w="1880" w:type="dxa"/>
          </w:tcPr>
          <w:p w:rsidR="003F70EF" w:rsidRDefault="003F70EF" w:rsidP="000156AF">
            <w:r>
              <w:t>6</w:t>
            </w:r>
            <w:r>
              <w:t>0°</w:t>
            </w:r>
          </w:p>
        </w:tc>
        <w:tc>
          <w:tcPr>
            <w:tcW w:w="2908" w:type="dxa"/>
          </w:tcPr>
          <w:p w:rsidR="003F70EF" w:rsidRDefault="003F70EF" w:rsidP="000156AF">
            <w:r>
              <w:t>30</w:t>
            </w:r>
            <w:r>
              <w:t>°</w:t>
            </w:r>
          </w:p>
        </w:tc>
        <w:tc>
          <w:tcPr>
            <w:tcW w:w="1908" w:type="dxa"/>
          </w:tcPr>
          <w:p w:rsidR="003F70EF" w:rsidRDefault="003F70EF" w:rsidP="000156AF">
            <w:r w:rsidRPr="00A37AAA">
              <w:rPr>
                <w:position w:val="-8"/>
              </w:rPr>
              <w:object w:dxaOrig="540" w:dyaOrig="360">
                <v:shape id="_x0000_i1045" type="#_x0000_t75" style="width:27.15pt;height:18.35pt" o:ole="">
                  <v:imagedata r:id="rId49" o:title=""/>
                </v:shape>
                <o:OLEObject Type="Embed" ProgID="Equation.DSMT4" ShapeID="_x0000_i1045" DrawAspect="Content" ObjectID="_1422888760" r:id="rId50"/>
              </w:object>
            </w:r>
          </w:p>
        </w:tc>
        <w:tc>
          <w:tcPr>
            <w:tcW w:w="1645" w:type="dxa"/>
          </w:tcPr>
          <w:p w:rsidR="003F70EF" w:rsidRDefault="003F70EF" w:rsidP="000156AF">
            <w:r>
              <w:t>6,92N</w:t>
            </w:r>
          </w:p>
        </w:tc>
        <w:tc>
          <w:tcPr>
            <w:tcW w:w="1513" w:type="dxa"/>
          </w:tcPr>
          <w:p w:rsidR="003F70EF" w:rsidRDefault="003F70EF" w:rsidP="000156AF">
            <w:r>
              <w:t>0,086m=8,6cm</w:t>
            </w:r>
          </w:p>
        </w:tc>
      </w:tr>
      <w:tr w:rsidR="003F70EF" w:rsidTr="003F70EF">
        <w:trPr>
          <w:trHeight w:val="281"/>
        </w:trPr>
        <w:tc>
          <w:tcPr>
            <w:tcW w:w="1880" w:type="dxa"/>
          </w:tcPr>
          <w:p w:rsidR="003F70EF" w:rsidRDefault="003F70EF" w:rsidP="000156AF">
            <w:r>
              <w:t>12</w:t>
            </w:r>
            <w:r>
              <w:t>0°</w:t>
            </w:r>
          </w:p>
        </w:tc>
        <w:tc>
          <w:tcPr>
            <w:tcW w:w="2908" w:type="dxa"/>
          </w:tcPr>
          <w:p w:rsidR="003F70EF" w:rsidRDefault="003F70EF" w:rsidP="000156AF">
            <w:r>
              <w:t>60</w:t>
            </w:r>
            <w:r>
              <w:t>°</w:t>
            </w:r>
          </w:p>
        </w:tc>
        <w:tc>
          <w:tcPr>
            <w:tcW w:w="1908" w:type="dxa"/>
          </w:tcPr>
          <w:p w:rsidR="003F70EF" w:rsidRDefault="003F70EF" w:rsidP="000156AF">
            <w:r w:rsidRPr="00A37AAA">
              <w:rPr>
                <w:position w:val="-4"/>
              </w:rPr>
              <w:object w:dxaOrig="260" w:dyaOrig="260">
                <v:shape id="_x0000_i1046" type="#_x0000_t75" style="width:12.9pt;height:12.9pt" o:ole="">
                  <v:imagedata r:id="rId51" o:title=""/>
                </v:shape>
                <o:OLEObject Type="Embed" ProgID="Equation.DSMT4" ShapeID="_x0000_i1046" DrawAspect="Content" ObjectID="_1422888761" r:id="rId52"/>
              </w:object>
            </w:r>
          </w:p>
        </w:tc>
        <w:tc>
          <w:tcPr>
            <w:tcW w:w="1645" w:type="dxa"/>
          </w:tcPr>
          <w:p w:rsidR="003F70EF" w:rsidRDefault="003F70EF" w:rsidP="000156AF">
            <w:r>
              <w:t>4N</w:t>
            </w:r>
          </w:p>
        </w:tc>
        <w:tc>
          <w:tcPr>
            <w:tcW w:w="1513" w:type="dxa"/>
          </w:tcPr>
          <w:p w:rsidR="003F70EF" w:rsidRDefault="003F70EF" w:rsidP="000156AF">
            <w:r>
              <w:t>0.05m=5cm</w:t>
            </w:r>
          </w:p>
        </w:tc>
      </w:tr>
      <w:tr w:rsidR="003F70EF" w:rsidTr="003F70EF">
        <w:trPr>
          <w:trHeight w:val="294"/>
        </w:trPr>
        <w:tc>
          <w:tcPr>
            <w:tcW w:w="1880" w:type="dxa"/>
          </w:tcPr>
          <w:p w:rsidR="003F70EF" w:rsidRDefault="003F70EF" w:rsidP="000156AF">
            <w:r>
              <w:t>4</w:t>
            </w:r>
            <w:r>
              <w:t>0°</w:t>
            </w:r>
          </w:p>
        </w:tc>
        <w:tc>
          <w:tcPr>
            <w:tcW w:w="2908" w:type="dxa"/>
          </w:tcPr>
          <w:p w:rsidR="003F70EF" w:rsidRDefault="003F70EF" w:rsidP="000156AF">
            <w:r>
              <w:t>20</w:t>
            </w:r>
            <w:r>
              <w:t>°</w:t>
            </w:r>
          </w:p>
        </w:tc>
        <w:tc>
          <w:tcPr>
            <w:tcW w:w="1908" w:type="dxa"/>
          </w:tcPr>
          <w:p w:rsidR="003F70EF" w:rsidRDefault="003F70EF" w:rsidP="000156AF">
            <w:r w:rsidRPr="00A37AAA">
              <w:rPr>
                <w:position w:val="-6"/>
              </w:rPr>
              <w:object w:dxaOrig="920" w:dyaOrig="279">
                <v:shape id="_x0000_i1047" type="#_x0000_t75" style="width:46.2pt;height:14.25pt" o:ole="">
                  <v:imagedata r:id="rId53" o:title=""/>
                </v:shape>
                <o:OLEObject Type="Embed" ProgID="Equation.DSMT4" ShapeID="_x0000_i1047" DrawAspect="Content" ObjectID="_1422888762" r:id="rId54"/>
              </w:object>
            </w:r>
          </w:p>
        </w:tc>
        <w:tc>
          <w:tcPr>
            <w:tcW w:w="1645" w:type="dxa"/>
          </w:tcPr>
          <w:p w:rsidR="003F70EF" w:rsidRDefault="003F70EF" w:rsidP="000156AF">
            <w:r>
              <w:t>7,51N</w:t>
            </w:r>
          </w:p>
        </w:tc>
        <w:tc>
          <w:tcPr>
            <w:tcW w:w="1513" w:type="dxa"/>
          </w:tcPr>
          <w:p w:rsidR="003F70EF" w:rsidRDefault="003F70EF" w:rsidP="000156AF">
            <w:r>
              <w:t>0,093=9,3cm</w:t>
            </w:r>
          </w:p>
        </w:tc>
      </w:tr>
      <w:tr w:rsidR="003F70EF" w:rsidTr="003F70EF">
        <w:trPr>
          <w:trHeight w:val="294"/>
        </w:trPr>
        <w:tc>
          <w:tcPr>
            <w:tcW w:w="1880" w:type="dxa"/>
          </w:tcPr>
          <w:p w:rsidR="003F70EF" w:rsidRDefault="003F70EF" w:rsidP="000156AF">
            <w:r>
              <w:t>0°</w:t>
            </w:r>
          </w:p>
        </w:tc>
        <w:tc>
          <w:tcPr>
            <w:tcW w:w="2908" w:type="dxa"/>
          </w:tcPr>
          <w:p w:rsidR="003F70EF" w:rsidRDefault="003F70EF" w:rsidP="000156AF">
            <w:r>
              <w:t>0°</w:t>
            </w:r>
          </w:p>
        </w:tc>
        <w:tc>
          <w:tcPr>
            <w:tcW w:w="1908" w:type="dxa"/>
          </w:tcPr>
          <w:p w:rsidR="003F70EF" w:rsidRDefault="003F70EF" w:rsidP="000156AF">
            <w:r w:rsidRPr="003F70EF">
              <w:rPr>
                <w:position w:val="-4"/>
              </w:rPr>
              <w:object w:dxaOrig="380" w:dyaOrig="260">
                <v:shape id="_x0000_i1048" type="#_x0000_t75" style="width:19pt;height:12.9pt" o:ole="">
                  <v:imagedata r:id="rId55" o:title=""/>
                </v:shape>
                <o:OLEObject Type="Embed" ProgID="Equation.DSMT4" ShapeID="_x0000_i1048" DrawAspect="Content" ObjectID="_1422888763" r:id="rId56"/>
              </w:object>
            </w:r>
          </w:p>
        </w:tc>
        <w:tc>
          <w:tcPr>
            <w:tcW w:w="1645" w:type="dxa"/>
          </w:tcPr>
          <w:p w:rsidR="003F70EF" w:rsidRDefault="003F70EF" w:rsidP="000156AF">
            <w:r>
              <w:t>8N</w:t>
            </w:r>
          </w:p>
        </w:tc>
        <w:tc>
          <w:tcPr>
            <w:tcW w:w="1513" w:type="dxa"/>
          </w:tcPr>
          <w:p w:rsidR="003F70EF" w:rsidRDefault="003F70EF" w:rsidP="000156AF">
            <w:r>
              <w:t>0,1m=10cm</w:t>
            </w:r>
          </w:p>
        </w:tc>
      </w:tr>
    </w:tbl>
    <w:p w:rsidR="00A5601B" w:rsidRDefault="00A5601B" w:rsidP="00C32B14"/>
    <w:p w:rsidR="00A5601B" w:rsidRPr="00730A86" w:rsidRDefault="009D0C08" w:rsidP="00730A86">
      <w:pPr>
        <w:pBdr>
          <w:bottom w:val="single" w:sz="4" w:space="1" w:color="auto"/>
        </w:pBdr>
        <w:rPr>
          <w:b/>
        </w:rPr>
      </w:pPr>
      <w:r w:rsidRPr="00730A86">
        <w:rPr>
          <w:b/>
        </w:rPr>
        <w:t>Problema 3:</w:t>
      </w:r>
    </w:p>
    <w:p w:rsidR="009D0C08" w:rsidRDefault="009D0C08" w:rsidP="00C32B14">
      <w:r>
        <w:t>Una massa di 0,5 kg è tenuta attaccata ad una m</w:t>
      </w:r>
      <w:r w:rsidR="00730A86">
        <w:t xml:space="preserve">olla, allungata di 4 cm, è tenuta in equilibrio dall’attrito. Se la costante elastica della molla è di 80N/m, quanto deve valere il coefficiente di attrito </w:t>
      </w:r>
      <w:proofErr w:type="spellStart"/>
      <w:r w:rsidR="00730A86">
        <w:t>ks</w:t>
      </w:r>
      <w:proofErr w:type="spellEnd"/>
      <w:r w:rsidR="00730A86">
        <w:t>.?</w:t>
      </w:r>
    </w:p>
    <w:p w:rsidR="00730A86" w:rsidRPr="00730A86" w:rsidRDefault="00730A86" w:rsidP="00C32B14">
      <w:pPr>
        <w:rPr>
          <w:b/>
        </w:rPr>
      </w:pPr>
      <w:r w:rsidRPr="00730A86">
        <w:rPr>
          <w:b/>
        </w:rPr>
        <w:t>Soluzione:</w:t>
      </w:r>
    </w:p>
    <w:p w:rsidR="00730A86" w:rsidRDefault="00730A86" w:rsidP="00C32B14">
      <w:r>
        <w:t>Sul corpo di massa m agiscono due forze, la forza elastica e la forza d’attrito, dato che il sistema è equilibrio le due forze sono uguali ed opposte: da cui</w:t>
      </w:r>
    </w:p>
    <w:p w:rsidR="00730A86" w:rsidRDefault="00730A86" w:rsidP="00C32B14">
      <w:r w:rsidRPr="00730A86">
        <w:rPr>
          <w:position w:val="-12"/>
        </w:rPr>
        <w:object w:dxaOrig="760" w:dyaOrig="360">
          <v:shape id="_x0000_i1050" type="#_x0000_t75" style="width:38.05pt;height:18.35pt" o:ole="">
            <v:imagedata r:id="rId57" o:title=""/>
          </v:shape>
          <o:OLEObject Type="Embed" ProgID="Equation.DSMT4" ShapeID="_x0000_i1050" DrawAspect="Content" ObjectID="_1422888764" r:id="rId58"/>
        </w:object>
      </w:r>
      <w:r>
        <w:t xml:space="preserve">  </w:t>
      </w:r>
    </w:p>
    <w:p w:rsidR="00730A86" w:rsidRDefault="00730A86" w:rsidP="00C32B14">
      <w:r w:rsidRPr="00730A86">
        <w:rPr>
          <w:position w:val="-12"/>
        </w:rPr>
        <w:object w:dxaOrig="1300" w:dyaOrig="360">
          <v:shape id="_x0000_i1051" type="#_x0000_t75" style="width:65.2pt;height:18.35pt" o:ole="">
            <v:imagedata r:id="rId59" o:title=""/>
          </v:shape>
          <o:OLEObject Type="Embed" ProgID="Equation.DSMT4" ShapeID="_x0000_i1051" DrawAspect="Content" ObjectID="_1422888765" r:id="rId60"/>
        </w:object>
      </w:r>
      <w:r>
        <w:t xml:space="preserve"> </w:t>
      </w:r>
    </w:p>
    <w:p w:rsidR="00730A86" w:rsidRDefault="00730A86" w:rsidP="00C32B14">
      <w:r>
        <w:t xml:space="preserve">da cui    </w:t>
      </w:r>
      <w:r w:rsidRPr="00730A86">
        <w:rPr>
          <w:position w:val="-28"/>
        </w:rPr>
        <w:object w:dxaOrig="2500" w:dyaOrig="660">
          <v:shape id="_x0000_i1052" type="#_x0000_t75" style="width:125pt;height:33.3pt" o:ole="">
            <v:imagedata r:id="rId61" o:title=""/>
          </v:shape>
          <o:OLEObject Type="Embed" ProgID="Equation.DSMT4" ShapeID="_x0000_i1052" DrawAspect="Content" ObjectID="_1422888766" r:id="rId62"/>
        </w:object>
      </w:r>
    </w:p>
    <w:p w:rsidR="00730A86" w:rsidRDefault="00730A86" w:rsidP="00C32B14"/>
    <w:p w:rsidR="000F404B" w:rsidRDefault="000F404B" w:rsidP="001B543B"/>
    <w:sectPr w:rsidR="000F404B" w:rsidSect="00D41970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4C5F67"/>
    <w:multiLevelType w:val="hybridMultilevel"/>
    <w:tmpl w:val="FD2AE9D8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hyphenationZone w:val="283"/>
  <w:characterSpacingControl w:val="doNotCompress"/>
  <w:compat/>
  <w:rsids>
    <w:rsidRoot w:val="004E02D2"/>
    <w:rsid w:val="000F404B"/>
    <w:rsid w:val="001B543B"/>
    <w:rsid w:val="001B77DE"/>
    <w:rsid w:val="003F70EF"/>
    <w:rsid w:val="004E02D2"/>
    <w:rsid w:val="00674F93"/>
    <w:rsid w:val="00730A86"/>
    <w:rsid w:val="009D0C08"/>
    <w:rsid w:val="00A37AAA"/>
    <w:rsid w:val="00A5601B"/>
    <w:rsid w:val="00C32B14"/>
    <w:rsid w:val="00D419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D41970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4E02D2"/>
    <w:pPr>
      <w:ind w:left="720"/>
      <w:contextualSpacing/>
    </w:p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B54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B543B"/>
    <w:rPr>
      <w:rFonts w:ascii="Tahoma" w:hAnsi="Tahoma" w:cs="Tahoma"/>
      <w:sz w:val="16"/>
      <w:szCs w:val="16"/>
    </w:rPr>
  </w:style>
  <w:style w:type="table" w:styleId="Grigliatabella">
    <w:name w:val="Table Grid"/>
    <w:basedOn w:val="Tabellanormale"/>
    <w:uiPriority w:val="59"/>
    <w:rsid w:val="00A37A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e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1</Pages>
  <Words>455</Words>
  <Characters>2599</Characters>
  <Application>Microsoft Office Word</Application>
  <DocSecurity>0</DocSecurity>
  <Lines>21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gox</dc:creator>
  <cp:lastModifiedBy>Magox</cp:lastModifiedBy>
  <cp:revision>6</cp:revision>
  <cp:lastPrinted>2013-02-20T17:02:00Z</cp:lastPrinted>
  <dcterms:created xsi:type="dcterms:W3CDTF">2013-02-20T15:41:00Z</dcterms:created>
  <dcterms:modified xsi:type="dcterms:W3CDTF">2013-02-20T1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